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6" r:id="rId2"/>
    <p:sldId id="256" r:id="rId3"/>
    <p:sldId id="270" r:id="rId4"/>
    <p:sldId id="257" r:id="rId5"/>
    <p:sldId id="263" r:id="rId6"/>
    <p:sldId id="262" r:id="rId7"/>
    <p:sldId id="271" r:id="rId8"/>
    <p:sldId id="272" r:id="rId9"/>
    <p:sldId id="273" r:id="rId10"/>
    <p:sldId id="274" r:id="rId11"/>
    <p:sldId id="275" r:id="rId12"/>
    <p:sldId id="261" r:id="rId13"/>
    <p:sldId id="264" r:id="rId14"/>
    <p:sldId id="265" r:id="rId15"/>
    <p:sldId id="266" r:id="rId16"/>
    <p:sldId id="267" r:id="rId17"/>
    <p:sldId id="268" r:id="rId18"/>
    <p:sldId id="269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9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93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47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63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2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97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303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02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378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760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127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59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616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6BA25-184C-42C8-9748-E461983FD130}" type="datetimeFigureOut">
              <a:rPr lang="en-US" smtClean="0"/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60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tmp"/><Relationship Id="rId4" Type="http://schemas.openxmlformats.org/officeDocument/2006/relationships/image" Target="../media/image22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tm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tmp"/><Relationship Id="rId5" Type="http://schemas.openxmlformats.org/officeDocument/2006/relationships/image" Target="../media/image15.tmp"/><Relationship Id="rId4" Type="http://schemas.openxmlformats.org/officeDocument/2006/relationships/image" Target="../media/image14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5172" y="549049"/>
            <a:ext cx="7772400" cy="2114323"/>
          </a:xfrm>
        </p:spPr>
        <p:txBody>
          <a:bodyPr/>
          <a:lstStyle/>
          <a:p>
            <a:r>
              <a:rPr lang="en-US" dirty="0" smtClean="0"/>
              <a:t>Estimating Parameters of </a:t>
            </a:r>
            <a:r>
              <a:rPr lang="en-US" dirty="0" err="1" smtClean="0"/>
              <a:t>Polya</a:t>
            </a:r>
            <a:r>
              <a:rPr lang="en-US" dirty="0" smtClean="0"/>
              <a:t> Distribu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215571" y="4422095"/>
            <a:ext cx="6858000" cy="165576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aximum Likelihood Estimation</a:t>
            </a:r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586" y="4385850"/>
            <a:ext cx="4193433" cy="1970035"/>
          </a:xfr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49" y="1690689"/>
            <a:ext cx="8295701" cy="81250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06776" y="2963537"/>
                <a:ext cx="80085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Since, putting the above derivative equal to zero we can not get a closed form solu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 smtClean="0"/>
                  <a:t> we used the following fixed point iteration:</a:t>
                </a:r>
                <a:endParaRPr lang="en-US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6" y="2963537"/>
                <a:ext cx="8008574" cy="707886"/>
              </a:xfrm>
              <a:prstGeom prst="rect">
                <a:avLst/>
              </a:prstGeom>
              <a:blipFill rotWithShape="0">
                <a:blip r:embed="rId4"/>
                <a:stretch>
                  <a:fillRect l="-761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673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ethod of Moments (MOM)</a:t>
            </a:r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689" y="2054112"/>
            <a:ext cx="1796135" cy="1830566"/>
          </a:xfr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43" y="2054112"/>
            <a:ext cx="3826313" cy="17572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6476" y="1690689"/>
            <a:ext cx="3783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pulation moments (Beta-Binomial):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90642" y="1684780"/>
            <a:ext cx="3084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ample moments from data: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16163" y="4751314"/>
            <a:ext cx="3452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Equating population moments and sample moments and solving for the parameters </a:t>
            </a:r>
            <a:r>
              <a:rPr lang="el-GR" b="1" dirty="0" smtClean="0"/>
              <a:t>α</a:t>
            </a:r>
            <a:r>
              <a:rPr lang="en-US" b="1" dirty="0" smtClean="0"/>
              <a:t> and </a:t>
            </a:r>
            <a:r>
              <a:rPr lang="el-GR" b="1" dirty="0" smtClean="0"/>
              <a:t>β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5" y="4225613"/>
            <a:ext cx="4724543" cy="1034800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279" y="5295853"/>
            <a:ext cx="4523071" cy="1050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41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7393" y="328375"/>
            <a:ext cx="7886700" cy="5637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3" y="667192"/>
            <a:ext cx="7046686" cy="5103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72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743" y="1690689"/>
            <a:ext cx="7656285" cy="5516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28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91217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57" y="1027908"/>
            <a:ext cx="8236857" cy="559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59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3230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86" y="1473200"/>
            <a:ext cx="7666264" cy="5145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32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3796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71" y="1676400"/>
            <a:ext cx="8036379" cy="499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91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9601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43" y="1825625"/>
            <a:ext cx="8116207" cy="4749346"/>
          </a:xfrm>
        </p:spPr>
      </p:pic>
    </p:spTree>
    <p:extLst>
      <p:ext uri="{BB962C8B-B14F-4D97-AF65-F5344CB8AC3E}">
        <p14:creationId xmlns:p14="http://schemas.microsoft.com/office/powerpoint/2010/main" val="62875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83103"/>
          </a:xfrm>
        </p:spPr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L computationally expensive, takes hours to complete</a:t>
            </a:r>
          </a:p>
          <a:p>
            <a:r>
              <a:rPr lang="en-US" dirty="0" smtClean="0"/>
              <a:t>MOM computationally efficient</a:t>
            </a:r>
          </a:p>
          <a:p>
            <a:r>
              <a:rPr lang="en-US" dirty="0" smtClean="0"/>
              <a:t>ML is asymptotically efficient and approaches CRLB quicker than MOM.</a:t>
            </a:r>
          </a:p>
          <a:p>
            <a:r>
              <a:rPr lang="en-US" dirty="0" smtClean="0"/>
              <a:t>MSE tends to increase for large parameter size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94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02224"/>
              </p:ext>
            </p:extLst>
          </p:nvPr>
        </p:nvGraphicFramePr>
        <p:xfrm>
          <a:off x="34480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0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00345"/>
            <a:ext cx="7928428" cy="6657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55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ntroduction</a:t>
            </a:r>
          </a:p>
          <a:p>
            <a:r>
              <a:rPr lang="en-US" sz="3200" dirty="0" smtClean="0"/>
              <a:t>Problem formulation</a:t>
            </a:r>
          </a:p>
          <a:p>
            <a:r>
              <a:rPr lang="en-US" sz="3200" dirty="0" smtClean="0"/>
              <a:t>Estimation</a:t>
            </a:r>
          </a:p>
          <a:p>
            <a:pPr lvl="1"/>
            <a:r>
              <a:rPr lang="en-US" sz="2800" dirty="0" smtClean="0"/>
              <a:t>Cramer Rao Lower Bound (CRLB)</a:t>
            </a:r>
          </a:p>
          <a:p>
            <a:pPr lvl="1"/>
            <a:r>
              <a:rPr lang="en-US" sz="2800" dirty="0" smtClean="0"/>
              <a:t>Maximum Likelihood (ML)</a:t>
            </a:r>
          </a:p>
          <a:p>
            <a:pPr lvl="1"/>
            <a:r>
              <a:rPr lang="en-US" sz="2800" dirty="0" smtClean="0"/>
              <a:t>Method of Moments (MOM)</a:t>
            </a:r>
          </a:p>
          <a:p>
            <a:r>
              <a:rPr lang="en-US" sz="3200" dirty="0" smtClean="0"/>
              <a:t>Experimental Result</a:t>
            </a:r>
          </a:p>
          <a:p>
            <a:r>
              <a:rPr lang="en-US" sz="3200" dirty="0" smtClean="0"/>
              <a:t>Conclus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4552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813" y="907143"/>
            <a:ext cx="5685064" cy="49121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pic modelling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99" y="2934382"/>
            <a:ext cx="5424896" cy="3306761"/>
          </a:xfrm>
        </p:spPr>
      </p:pic>
      <p:sp>
        <p:nvSpPr>
          <p:cNvPr id="9" name="Subtitle 2"/>
          <p:cNvSpPr txBox="1">
            <a:spLocks/>
          </p:cNvSpPr>
          <p:nvPr/>
        </p:nvSpPr>
        <p:spPr>
          <a:xfrm>
            <a:off x="382813" y="1265239"/>
            <a:ext cx="4735285" cy="13110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61736" y="1470025"/>
            <a:ext cx="7886700" cy="134574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/>
              <a:t>Methods for automatically organizing, understanding, searching and summarizing large electronic archives.</a:t>
            </a:r>
          </a:p>
          <a:p>
            <a:r>
              <a:rPr lang="en-US" altLang="en-US" dirty="0"/>
              <a:t>Uncover hidden topical patterns in collections.</a:t>
            </a:r>
          </a:p>
          <a:p>
            <a:r>
              <a:rPr lang="en-US" altLang="en-US" dirty="0"/>
              <a:t>Annotate documents according to topics</a:t>
            </a:r>
          </a:p>
        </p:txBody>
      </p:sp>
    </p:spTree>
    <p:extLst>
      <p:ext uri="{BB962C8B-B14F-4D97-AF65-F5344CB8AC3E}">
        <p14:creationId xmlns:p14="http://schemas.microsoft.com/office/powerpoint/2010/main" val="394622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01674"/>
          </a:xfrm>
        </p:spPr>
        <p:txBody>
          <a:bodyPr/>
          <a:lstStyle/>
          <a:p>
            <a:r>
              <a:rPr lang="en-US" dirty="0" smtClean="0"/>
              <a:t>Topic modell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361" y="1121682"/>
            <a:ext cx="6515963" cy="4351338"/>
          </a:xfrm>
        </p:spPr>
      </p:pic>
    </p:spTree>
    <p:extLst>
      <p:ext uri="{BB962C8B-B14F-4D97-AF65-F5344CB8AC3E}">
        <p14:creationId xmlns:p14="http://schemas.microsoft.com/office/powerpoint/2010/main" val="22078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837" y="1757441"/>
            <a:ext cx="3651431" cy="390532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97617"/>
          </a:xfrm>
        </p:spPr>
        <p:txBody>
          <a:bodyPr/>
          <a:lstStyle/>
          <a:p>
            <a:r>
              <a:rPr lang="en-US" dirty="0" smtClean="0"/>
              <a:t>Model used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Dirichlet</a:t>
            </a:r>
            <a:r>
              <a:rPr lang="en-US" dirty="0" smtClean="0"/>
              <a:t>-multinomial (</a:t>
            </a:r>
            <a:r>
              <a:rPr lang="en-US" dirty="0" err="1" smtClean="0"/>
              <a:t>Polya</a:t>
            </a:r>
            <a:r>
              <a:rPr lang="en-US" dirty="0" smtClean="0"/>
              <a:t> distribution)</a:t>
            </a:r>
          </a:p>
          <a:p>
            <a:pPr lvl="1"/>
            <a:r>
              <a:rPr lang="en-US" dirty="0" smtClean="0"/>
              <a:t>Multinomial distribution k category</a:t>
            </a:r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Dirichlet</a:t>
            </a:r>
            <a:r>
              <a:rPr lang="en-US" dirty="0" smtClean="0"/>
              <a:t> conjugate prior for the multinomial</a:t>
            </a:r>
          </a:p>
          <a:p>
            <a:pPr lvl="2"/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ta-binomial</a:t>
            </a:r>
          </a:p>
          <a:p>
            <a:pPr lvl="1"/>
            <a:r>
              <a:rPr lang="en-US" dirty="0" smtClean="0"/>
              <a:t>Topic a mixture of distribution of words</a:t>
            </a:r>
          </a:p>
          <a:p>
            <a:pPr lvl="1"/>
            <a:r>
              <a:rPr lang="en-US" dirty="0" smtClean="0"/>
              <a:t>Documents are mixture of words </a:t>
            </a:r>
          </a:p>
          <a:p>
            <a:pPr lvl="1"/>
            <a:r>
              <a:rPr lang="en-US" dirty="0" smtClean="0"/>
              <a:t>Each word is drawn from two topics {0 or 1}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832" y="3526686"/>
            <a:ext cx="4275732" cy="712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2588284"/>
            <a:ext cx="2208753" cy="531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31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have m documents: x1, x2, …, </a:t>
            </a:r>
            <a:r>
              <a:rPr lang="en-US" dirty="0" err="1" smtClean="0"/>
              <a:t>xm</a:t>
            </a:r>
            <a:endParaRPr lang="en-US" dirty="0" smtClean="0"/>
          </a:p>
          <a:p>
            <a:r>
              <a:rPr lang="en-US" dirty="0" smtClean="0"/>
              <a:t>Each xi has n words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722" y="2807638"/>
            <a:ext cx="6905625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48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161689"/>
            <a:ext cx="5651378" cy="1815399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4830" y="2161689"/>
            <a:ext cx="1083502" cy="1494758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0" y="5229476"/>
            <a:ext cx="9030960" cy="1400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99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ramer Rao Lower Bound (CRLB)</a:t>
            </a:r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371" y="2965389"/>
            <a:ext cx="5914979" cy="725106"/>
          </a:xfrm>
          <a:prstGeom prst="rect">
            <a:avLst/>
          </a:prstGeom>
        </p:spPr>
      </p:pic>
      <p:pic>
        <p:nvPicPr>
          <p:cNvPr id="7" name="Content Placeholder 6" descr="Screen Clippi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172" y="3690495"/>
            <a:ext cx="3974849" cy="774824"/>
          </a:xfr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172" y="4449668"/>
            <a:ext cx="5987218" cy="732299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172" y="5365880"/>
            <a:ext cx="4221704" cy="12005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01527" y="3143276"/>
            <a:ext cx="3050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M</a:t>
            </a:r>
            <a:r>
              <a:rPr lang="en-US" sz="2800" baseline="-25000" dirty="0" smtClean="0"/>
              <a:t>11</a:t>
            </a:r>
            <a:r>
              <a:rPr lang="en-US" sz="2800" dirty="0" smtClean="0"/>
              <a:t> =</a:t>
            </a:r>
            <a:endParaRPr lang="en-US" dirty="0"/>
          </a:p>
        </p:txBody>
      </p:sp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979" y="1935605"/>
            <a:ext cx="4117042" cy="99571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8305" y="3847074"/>
            <a:ext cx="24020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FIM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FIM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201527" y="4554207"/>
            <a:ext cx="3050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M</a:t>
            </a:r>
            <a:r>
              <a:rPr lang="en-US" sz="2800" baseline="-25000" dirty="0" smtClean="0"/>
              <a:t>22</a:t>
            </a:r>
            <a:r>
              <a:rPr lang="en-US" sz="2800" dirty="0" smtClean="0"/>
              <a:t> 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68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</TotalTime>
  <Words>224</Words>
  <Application>Microsoft Office PowerPoint</Application>
  <PresentationFormat>On-screen Show (4:3)</PresentationFormat>
  <Paragraphs>4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Office Theme</vt:lpstr>
      <vt:lpstr>MathType 6.0 Equation</vt:lpstr>
      <vt:lpstr>Estimating Parameters of Polya Distribution</vt:lpstr>
      <vt:lpstr>PowerPoint Presentation</vt:lpstr>
      <vt:lpstr>Presentation Outline</vt:lpstr>
      <vt:lpstr>Topic modelling </vt:lpstr>
      <vt:lpstr>Topic modelling</vt:lpstr>
      <vt:lpstr>Model used</vt:lpstr>
      <vt:lpstr>Problem Formulation</vt:lpstr>
      <vt:lpstr>PowerPoint Presentation</vt:lpstr>
      <vt:lpstr>Cramer Rao Lower Bound (CRLB)</vt:lpstr>
      <vt:lpstr>Maximum Likelihood Estimation</vt:lpstr>
      <vt:lpstr>Method of Moments (MOM)</vt:lpstr>
      <vt:lpstr>Resul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servations</vt:lpstr>
    </vt:vector>
  </TitlesOfParts>
  <Company>Oregon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emichael, Tadesse</dc:creator>
  <cp:lastModifiedBy>Zemichael, Tadesse</cp:lastModifiedBy>
  <cp:revision>15</cp:revision>
  <dcterms:created xsi:type="dcterms:W3CDTF">2014-12-08T05:24:56Z</dcterms:created>
  <dcterms:modified xsi:type="dcterms:W3CDTF">2014-12-08T08:12:35Z</dcterms:modified>
</cp:coreProperties>
</file>